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19"/>
  </p:notesMasterIdLst>
  <p:sldIdLst>
    <p:sldId id="256" r:id="rId2"/>
    <p:sldId id="257" r:id="rId3"/>
    <p:sldId id="269" r:id="rId4"/>
    <p:sldId id="270" r:id="rId5"/>
    <p:sldId id="280" r:id="rId6"/>
    <p:sldId id="259" r:id="rId7"/>
    <p:sldId id="277" r:id="rId8"/>
    <p:sldId id="281" r:id="rId9"/>
    <p:sldId id="282" r:id="rId10"/>
    <p:sldId id="284" r:id="rId11"/>
    <p:sldId id="285" r:id="rId12"/>
    <p:sldId id="274" r:id="rId13"/>
    <p:sldId id="276" r:id="rId14"/>
    <p:sldId id="278" r:id="rId15"/>
    <p:sldId id="275" r:id="rId16"/>
    <p:sldId id="272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64" d="100"/>
          <a:sy n="164" d="100"/>
        </p:scale>
        <p:origin x="1620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528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9275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0333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4627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8970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964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3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58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15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479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0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5004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41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80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6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2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92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06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17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7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0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51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9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8100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533400" y="1900800"/>
            <a:ext cx="7609800" cy="2152800"/>
          </a:xfrm>
        </p:spPr>
        <p:txBody>
          <a:bodyPr>
            <a:normAutofit/>
          </a:bodyPr>
          <a:lstStyle/>
          <a:p>
            <a:pPr algn="ctr"/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算法设计与分析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4255200" y="4150800"/>
            <a:ext cx="3561752" cy="1602000"/>
          </a:xfrm>
        </p:spPr>
        <p:txBody>
          <a:bodyPr>
            <a:normAutofit/>
          </a:bodyPr>
          <a:lstStyle/>
          <a:p>
            <a:pPr algn="r"/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燕山大学理学院 王刚</a:t>
            </a:r>
            <a:endParaRPr lang="en-US" altLang="zh-CN" sz="2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26062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理论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复杂性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0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复杂性理论对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进行分类</a:t>
            </a:r>
            <a:r>
              <a:rPr lang="zh-CN" altLang="en-US" sz="20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非常依赖于问题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之间的转化，即用一个问题模拟另外一个问题</a:t>
            </a:r>
            <a:r>
              <a:rPr lang="zh-CN" altLang="en-US" sz="20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该领域的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</a:t>
            </a:r>
            <a:r>
              <a:rPr lang="zh-CN" altLang="en-US" sz="20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成果非常丰富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满足性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超级马里奥兄弟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C82C1A9B-D90E-419C-BACF-510283B91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12670"/>
              </p:ext>
            </p:extLst>
          </p:nvPr>
        </p:nvGraphicFramePr>
        <p:xfrm>
          <a:off x="2586169" y="1849782"/>
          <a:ext cx="6132210" cy="32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3784320" imgH="203040" progId="Equation.DSMT4">
                  <p:embed/>
                </p:oleObj>
              </mc:Choice>
              <mc:Fallback>
                <p:oleObj name="Equation" r:id="rId4" imgW="378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6169" y="1849782"/>
                        <a:ext cx="6132210" cy="32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80B5B65F-EB80-44C3-B106-0E893C9456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2640" y="2688841"/>
            <a:ext cx="6234113" cy="3328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5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理论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复杂性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0C45FF74-D4E9-4096-83A6-207DDAE6FE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203" y="436804"/>
            <a:ext cx="8399593" cy="6031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21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的复杂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复杂性的度量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符号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似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表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增长速度不超过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增长速度。注意这里增长速度不是指精确的函数，而是函数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次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l-GR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Mono" panose="05060400030100000101" pitchFamily="18" charset="2"/>
              </a:rPr>
              <a:t>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Mono" panose="05060400030100000101" pitchFamily="18" charset="2"/>
              </a:rPr>
              <a:t>即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g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l-GR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" panose="05000502060100000001" pitchFamily="2" charset="2"/>
              </a:rPr>
              <a:t>Θ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Mono" panose="05060400030100000101" pitchFamily="18" charset="2"/>
              </a:rPr>
              <a:t>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Mono" panose="05060400030100000101" pitchFamily="18" charset="2"/>
              </a:rPr>
              <a:t>即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Mono" panose="05060400030100000101" pitchFamily="18" charset="2"/>
              </a:rPr>
              <a:t>且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Mathematica1Mono" panose="05060400030100000101" pitchFamily="18" charset="2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599" y="2195018"/>
            <a:ext cx="7162800" cy="5048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6759" y="2879641"/>
            <a:ext cx="3063240" cy="2526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750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领域，群星璀璨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灵奖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与计算复杂性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01" y="1870566"/>
            <a:ext cx="7787436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37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领域，群星璀璨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灵奖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与计算复杂性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155" y="1873274"/>
            <a:ext cx="777569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63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课程目标：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经典的算法问题：排序、路径寻找、字符串匹配、算数、线性规划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经典的算法：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FT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000" dirty="0" err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ijkstra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单纯形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设计工具：递推式、计数技术、归约、概率分析、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框架：分而治之、贪心、动态规划、分支限界、启发式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体验算法的</a:t>
            </a:r>
            <a:r>
              <a:rPr lang="zh-CN" altLang="en-US" sz="6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美妙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！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968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示例：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Fibonacci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数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斐波那契数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≈ 2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694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≈ 1.6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数时间算法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≤ 2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≥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T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) +T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2) +3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而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900" y="1540800"/>
            <a:ext cx="3276600" cy="9001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4900" y="3100387"/>
            <a:ext cx="4229100" cy="112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29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示例：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Fibonacci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b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何慢？因为它包含许多重复工作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项式时间算法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秘密在于随时存储中间计算结果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基本算数运算所消耗的时间：常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或 数字的位数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082" y="1555087"/>
            <a:ext cx="3358544" cy="1764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082" y="3729487"/>
            <a:ext cx="3629025" cy="200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94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教材：算法概论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9023" y="1864800"/>
            <a:ext cx="2242702" cy="297531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382" y="1864800"/>
            <a:ext cx="2259593" cy="297531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834283"/>
            <a:ext cx="2399450" cy="2975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30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作者简介：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109600" y="1540786"/>
            <a:ext cx="6192000" cy="467281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hristos Papadimitriou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49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生于希腊，普林斯顿博士，加州大学伯克利分校教授，美国科学院院士。其研究兴趣包括算法与复杂性，及其在数据库、优化、控制论、人工智能、经济、互联网、博弈论、进化论等方面的应用。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2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度高德纳奖（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nuth Prize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、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2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度哥德尔奖（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ödel Prize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mesh </a:t>
            </a:r>
            <a:r>
              <a:rPr lang="en-US" altLang="zh-CN" sz="2000" dirty="0" err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azirani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加州大学伯克利分校教授，量子计算中心主任。师从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95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图灵奖得主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nuel Blum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学生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cott Aaronson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Sanjeev Arora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Madhu Sudan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均为计算理论领域的顶尖学者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anjoy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dirty="0" err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asgupta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加州大学圣迭戈分校教授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300" y="1540786"/>
            <a:ext cx="1080000" cy="15120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300" y="3089086"/>
            <a:ext cx="1080000" cy="15120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300" y="4645894"/>
            <a:ext cx="1080000" cy="15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713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参考资料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217" y="1346375"/>
            <a:ext cx="3282217" cy="4500000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027" y="1346375"/>
            <a:ext cx="3320524" cy="4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48429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参考资料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772" y="1699708"/>
            <a:ext cx="3598526" cy="40320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58" y="1699708"/>
            <a:ext cx="3850541" cy="4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73989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考核方式：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期末闭卷考试：    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0%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机实验：            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%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程项目：            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%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勤：                    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%</a:t>
            </a:r>
            <a:endParaRPr lang="zh-CN" altLang="en-US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891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与计算理论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动机理论：什么是计算机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92000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邱奇</a:t>
            </a: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灵论题：</a:t>
            </a: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=</a:t>
            </a: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灵机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723" y="634039"/>
            <a:ext cx="19812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 descr="http://photo.hanyu.iciba.com/upload/encyclopedia_2/3d/bb/bk_3dbbb879824d4573b7217597ba7ef191_tVBxmJ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549" y="2345671"/>
            <a:ext cx="3905250" cy="4086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0B89AB96-5232-4447-B079-5FB80C350E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6722" y="3634164"/>
            <a:ext cx="1981199" cy="288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78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与计算理论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计算性：计算机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能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什么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92000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法数量可数，问题数量不可数。所以必然存在不可计算的问题。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停机问题：是否存在一个可以判断任意程序是否停机的程序？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00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，希尔伯特在巴黎第二届数学家大会上提出著名的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3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问题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5200"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问题：如何判定整系数多项式是否有整数根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?  1970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苏联青年马蒂亚塞维奇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不存在这样的判定算法，即该问题不可计算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          </a:t>
            </a:r>
            <a:r>
              <a:rPr lang="zh-CN" altLang="en-US" sz="20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问题、问题实例的区别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748" y="3367200"/>
            <a:ext cx="1981200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281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与计算理论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复杂性：用计算机求解问题的难易程度。其度量标准：一是计算所需的步数或指令条数</a:t>
            </a: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复杂性</a:t>
            </a: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二是计算所需的存储单元数量</a:t>
            </a: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间复杂性</a:t>
            </a: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关注计算机解决问题的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效率</a:t>
            </a:r>
            <a:endParaRPr lang="en-US" altLang="zh-CN" sz="2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的时间复杂性、空间复杂性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56000"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可以重用，所以算法的空间复杂性 ≤ 时间复杂性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计算复杂性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56000"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该问题的算法的计算复杂性所能达到的最优极限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可计算问题，可以有多个不同的算法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解。各算法的时间复杂性、空间复杂性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未必一致，但存在一个最优的算法。这个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界限是问题本身的内在属性。所以可以用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复杂性来对计算问题进行分类。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474" y="3590981"/>
            <a:ext cx="304800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2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1873</TotalTime>
  <Words>657</Words>
  <Application>Microsoft Office PowerPoint</Application>
  <PresentationFormat>全屏显示(4:3)</PresentationFormat>
  <Paragraphs>115</Paragraphs>
  <Slides>1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Mathematica1</vt:lpstr>
      <vt:lpstr>Mathematica1Mono</vt:lpstr>
      <vt:lpstr>华文行楷</vt:lpstr>
      <vt:lpstr>华文楷体</vt:lpstr>
      <vt:lpstr>楷体</vt:lpstr>
      <vt:lpstr>宋体</vt:lpstr>
      <vt:lpstr>幼圆</vt:lpstr>
      <vt:lpstr>Calibri</vt:lpstr>
      <vt:lpstr>Century Gothic</vt:lpstr>
      <vt:lpstr>Times New Roman</vt:lpstr>
      <vt:lpstr>Wingdings</vt:lpstr>
      <vt:lpstr>Wingdings 3</vt:lpstr>
      <vt:lpstr>切片</vt:lpstr>
      <vt:lpstr>Equation</vt:lpstr>
      <vt:lpstr>算法设计与分析</vt:lpstr>
      <vt:lpstr>教材：算法概论</vt:lpstr>
      <vt:lpstr>作者简介：</vt:lpstr>
      <vt:lpstr>参考资料：</vt:lpstr>
      <vt:lpstr>参考资料：</vt:lpstr>
      <vt:lpstr>考核方式：</vt:lpstr>
      <vt:lpstr>算法与计算理论</vt:lpstr>
      <vt:lpstr>算法与计算理论</vt:lpstr>
      <vt:lpstr>算法与计算理论</vt:lpstr>
      <vt:lpstr>计算理论—计算复杂性</vt:lpstr>
      <vt:lpstr>计算理论—计算复杂性</vt:lpstr>
      <vt:lpstr>算法的复杂性</vt:lpstr>
      <vt:lpstr>算法领域，群星璀璨</vt:lpstr>
      <vt:lpstr>算法领域，群星璀璨</vt:lpstr>
      <vt:lpstr>课程目标：</vt:lpstr>
      <vt:lpstr>算法示例：Fibonacci数</vt:lpstr>
      <vt:lpstr>算法示例：Fibonacci</vt:lpstr>
    </vt:vector>
  </TitlesOfParts>
  <Company>ys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Windows User</cp:lastModifiedBy>
  <cp:revision>127</cp:revision>
  <dcterms:created xsi:type="dcterms:W3CDTF">2015-10-08T02:49:44Z</dcterms:created>
  <dcterms:modified xsi:type="dcterms:W3CDTF">2020-09-01T12:34:58Z</dcterms:modified>
</cp:coreProperties>
</file>